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8DE76D" w14:textId="362F0045" w:rsidR="00BB5BCB" w:rsidRDefault="00BB5BCB" w:rsidP="00B351C8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bookmarkStart w:id="2" w:name="_Hlk35284709"/>
      <w:r>
        <w:rPr>
          <w:noProof/>
        </w:rPr>
        <w:drawing>
          <wp:inline distT="0" distB="0" distL="0" distR="0" wp14:anchorId="442A2238" wp14:editId="1F6F9F4E">
            <wp:extent cx="5486400" cy="40481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EC0DCD4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4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38C87" w14:textId="3735BC84" w:rsidR="00B351C8" w:rsidRPr="001503A6" w:rsidRDefault="00B351C8" w:rsidP="00B351C8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structions</w:t>
      </w:r>
    </w:p>
    <w:p w14:paraId="0702C74D" w14:textId="21BE11BD" w:rsidR="00B351C8" w:rsidRPr="001503A6" w:rsidRDefault="00B351C8" w:rsidP="00B351C8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7AB3D040" wp14:editId="16D5C39D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10A4878D" w14:textId="77B56079" w:rsidR="00B351C8" w:rsidRPr="001503A6" w:rsidRDefault="00B351C8" w:rsidP="00B351C8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5F493217" wp14:editId="4DEC2788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12F0F701" w14:textId="77777777" w:rsidR="00B351C8" w:rsidRPr="001503A6" w:rsidRDefault="00B351C8" w:rsidP="00B351C8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41409F7B" w14:textId="77777777" w:rsidR="00B351C8" w:rsidRPr="001503A6" w:rsidRDefault="00B351C8" w:rsidP="00B351C8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6732FB69" w14:textId="77777777" w:rsidR="00B351C8" w:rsidRPr="001503A6" w:rsidRDefault="00B351C8" w:rsidP="00B351C8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29E3E129" w14:textId="77777777" w:rsidR="00B351C8" w:rsidRPr="001503A6" w:rsidRDefault="00B351C8" w:rsidP="00B351C8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26419898" w14:textId="77777777" w:rsidR="00B351C8" w:rsidRPr="001503A6" w:rsidRDefault="00B351C8" w:rsidP="00B351C8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3D87C99F" w14:textId="77777777" w:rsidR="00B351C8" w:rsidRDefault="00B351C8" w:rsidP="00B351C8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1D4EC0C4" w14:textId="77777777" w:rsidR="00B351C8" w:rsidRPr="001503A6" w:rsidRDefault="00B351C8" w:rsidP="00B351C8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7145D72C" w14:textId="77777777" w:rsidR="00B351C8" w:rsidRPr="001503A6" w:rsidRDefault="00B351C8" w:rsidP="00B351C8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1F5CA720" w14:textId="458ED0B8" w:rsidR="00B351C8" w:rsidRPr="001503A6" w:rsidRDefault="00B351C8" w:rsidP="00B351C8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D66E21">
        <w:rPr>
          <w:rFonts w:ascii="Arial" w:hAnsi="Arial" w:cs="Arial"/>
          <w:b/>
        </w:rPr>
        <w:t>3</w:t>
      </w:r>
      <w:r w:rsidR="00691254">
        <w:rPr>
          <w:rFonts w:ascii="Arial" w:hAnsi="Arial" w:cs="Arial"/>
          <w:b/>
        </w:rPr>
        <w:t>6</w:t>
      </w:r>
      <w:r w:rsidRPr="001503A6">
        <w:rPr>
          <w:rFonts w:ascii="Arial" w:hAnsi="Arial" w:cs="Arial"/>
        </w:rPr>
        <w:t xml:space="preserve">. There are </w:t>
      </w:r>
      <w:r w:rsidR="00691254" w:rsidRPr="00691254">
        <w:rPr>
          <w:rFonts w:ascii="Arial" w:hAnsi="Arial" w:cs="Arial"/>
          <w:b/>
          <w:bCs/>
        </w:rPr>
        <w:t>9</w:t>
      </w:r>
      <w:r w:rsidRPr="001503A6">
        <w:rPr>
          <w:rFonts w:ascii="Arial" w:hAnsi="Arial" w:cs="Arial"/>
        </w:rPr>
        <w:t xml:space="preserve"> questions.</w:t>
      </w:r>
    </w:p>
    <w:p w14:paraId="40843F15" w14:textId="77777777" w:rsidR="00B351C8" w:rsidRPr="001503A6" w:rsidRDefault="00B351C8" w:rsidP="00B351C8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2C74D4E8" w14:textId="77777777" w:rsidR="00B351C8" w:rsidRPr="003E761B" w:rsidRDefault="00B351C8" w:rsidP="00B351C8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19189EAD" w14:textId="77777777" w:rsidR="00B351C8" w:rsidRPr="001503A6" w:rsidRDefault="00B351C8" w:rsidP="00B351C8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608C16E2" w14:textId="77777777" w:rsidR="00B351C8" w:rsidRPr="001503A6" w:rsidRDefault="00B351C8" w:rsidP="00B351C8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7956B33D" w14:textId="77777777" w:rsidR="00B351C8" w:rsidRPr="001503A6" w:rsidRDefault="00B351C8" w:rsidP="00B351C8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0E2734E2" w14:textId="77777777" w:rsidR="00B351C8" w:rsidRPr="001503A6" w:rsidRDefault="00B351C8" w:rsidP="00B351C8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11247030" w14:textId="77777777" w:rsidR="00B351C8" w:rsidRPr="001503A6" w:rsidRDefault="00B351C8" w:rsidP="00B351C8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3DF089C0" w14:textId="77777777" w:rsidR="00B351C8" w:rsidRDefault="00B351C8" w:rsidP="00B351C8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4FE159F3" w14:textId="77777777" w:rsidR="00B351C8" w:rsidRPr="001503A6" w:rsidRDefault="00B351C8" w:rsidP="00B351C8">
      <w:pPr>
        <w:pStyle w:val="MediumGrid1-Accent22"/>
        <w:tabs>
          <w:tab w:val="left" w:pos="0"/>
          <w:tab w:val="left" w:pos="426"/>
          <w:tab w:val="left" w:pos="851"/>
        </w:tabs>
        <w:spacing w:after="0" w:line="240" w:lineRule="auto"/>
        <w:ind w:left="0"/>
        <w:contextualSpacing w:val="0"/>
        <w:rPr>
          <w:rFonts w:ascii="Times New Roman" w:hAnsi="Times New Roman"/>
          <w:b/>
          <w:bCs/>
        </w:rPr>
      </w:pPr>
      <w:r>
        <w:rPr>
          <w:rFonts w:ascii="Arial" w:hAnsi="Arial" w:cs="Arial"/>
        </w:rPr>
        <w:br w:type="page"/>
      </w:r>
      <w:bookmarkEnd w:id="2"/>
    </w:p>
    <w:p w14:paraId="1951E0A1" w14:textId="16573BD7" w:rsidR="00FD5C8F" w:rsidRPr="00F56579" w:rsidRDefault="00FD5C8F" w:rsidP="00FD5C8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Solve 14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Pr="00587754">
        <w:rPr>
          <w:rFonts w:ascii="Times New Roman" w:hAnsi="Times New Roman"/>
          <w:color w:val="000000"/>
          <w:sz w:val="24"/>
        </w:rPr>
        <w:t>&gt;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11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Pr="00F56579">
        <w:rPr>
          <w:rFonts w:ascii="Times New Roman" w:hAnsi="Times New Roman"/>
          <w:sz w:val="24"/>
          <w:szCs w:val="24"/>
          <w:lang w:eastAsia="en-GB"/>
        </w:rPr>
        <w:t>+ 6</w:t>
      </w:r>
    </w:p>
    <w:p w14:paraId="75234AE4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FCF4D4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49475A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431578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9B8B42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3A6E1E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9F5A94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62A5E7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8342FE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ADED54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8768E4C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3DF132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5AE11C" w14:textId="77777777" w:rsidR="00FD5C8F" w:rsidRPr="00F56579" w:rsidRDefault="00FD5C8F" w:rsidP="00FD5C8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F7AAFC2" w14:textId="77777777" w:rsidR="00FD5C8F" w:rsidRPr="00F56579" w:rsidRDefault="00FD5C8F" w:rsidP="00FD5C8F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30B59559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A533FB">
        <w:rPr>
          <w:rFonts w:ascii="Times New Roman" w:hAnsi="Times New Roman"/>
          <w:sz w:val="24"/>
          <w:szCs w:val="24"/>
          <w:lang w:eastAsia="en-GB"/>
        </w:rPr>
        <w:t>(</w:t>
      </w:r>
      <w:r w:rsidRPr="00A533FB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A533FB">
        <w:rPr>
          <w:rFonts w:ascii="Times New Roman" w:hAnsi="Times New Roman"/>
          <w:sz w:val="24"/>
          <w:szCs w:val="24"/>
          <w:lang w:eastAsia="en-GB"/>
        </w:rPr>
        <w:t>)</w:t>
      </w:r>
      <w:r w:rsidRPr="00A533FB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A533FB">
        <w:rPr>
          <w:rFonts w:ascii="Times New Roman" w:hAnsi="Times New Roman"/>
          <w:sz w:val="24"/>
          <w:szCs w:val="24"/>
          <w:lang w:eastAsia="en-GB"/>
        </w:rPr>
        <w:t xml:space="preserve">On the number line below, show the set of values of </w:t>
      </w:r>
      <w:r w:rsidRPr="00A533F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A533FB">
        <w:rPr>
          <w:rFonts w:ascii="Times New Roman" w:hAnsi="Times New Roman"/>
          <w:sz w:val="24"/>
          <w:szCs w:val="24"/>
          <w:lang w:eastAsia="en-GB"/>
        </w:rPr>
        <w:t xml:space="preserve">for which –2 </w:t>
      </w:r>
      <w:r w:rsidRPr="002552A6">
        <w:rPr>
          <w:rFonts w:ascii="Times New Roman" w:hAnsi="Times New Roman"/>
          <w:color w:val="000000"/>
          <w:sz w:val="24"/>
        </w:rPr>
        <w:t>&lt;</w:t>
      </w:r>
      <w:r w:rsidRPr="00A533FB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A533FB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A533FB">
        <w:rPr>
          <w:rFonts w:ascii="Times New Roman" w:hAnsi="Times New Roman"/>
          <w:sz w:val="24"/>
          <w:szCs w:val="24"/>
          <w:lang w:eastAsia="en-GB"/>
        </w:rPr>
        <w:t xml:space="preserve">+ 3 </w:t>
      </w:r>
      <w:r w:rsidRPr="002552A6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Pr="00A533FB">
        <w:rPr>
          <w:rFonts w:ascii="Times New Roman" w:hAnsi="Times New Roman"/>
          <w:sz w:val="24"/>
          <w:szCs w:val="24"/>
          <w:lang w:eastAsia="en-GB"/>
        </w:rPr>
        <w:t xml:space="preserve"> 4</w:t>
      </w:r>
    </w:p>
    <w:p w14:paraId="412F3213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4AA0EC53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A971BCC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2122D50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E61257C" w14:textId="77777777" w:rsidR="00FD5C8F" w:rsidRPr="00A533FB" w:rsidRDefault="00FD5C8F" w:rsidP="00FD5C8F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</w:p>
    <w:p w14:paraId="6FE7F490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D962AB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12EE09DE" wp14:editId="50FD4777">
            <wp:extent cx="5071745" cy="4464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1745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9E3585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077F6E0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546B4C2" w14:textId="77777777" w:rsidR="00FD5C8F" w:rsidRDefault="00FD5C8F" w:rsidP="00FD5C8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49157F6" w14:textId="77777777" w:rsidR="00FD5C8F" w:rsidRPr="00F56579" w:rsidRDefault="00FD5C8F" w:rsidP="00FD5C8F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26E837E9" w14:textId="77777777" w:rsidR="00FD5C8F" w:rsidRPr="00F56579" w:rsidRDefault="00FD5C8F" w:rsidP="00FD5C8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1 is 5 marks)</w:t>
      </w:r>
    </w:p>
    <w:p w14:paraId="35B59A52" w14:textId="137EE544" w:rsidR="00FD5C8F" w:rsidRDefault="00FD5C8F" w:rsidP="00FD5C8F">
      <w:pPr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</w:t>
      </w:r>
      <w:r w:rsidR="00796E9D">
        <w:rPr>
          <w:rFonts w:ascii="Times New Roman" w:hAnsi="Times New Roman"/>
          <w:b/>
          <w:bCs/>
          <w:color w:val="000000"/>
          <w:sz w:val="24"/>
          <w:szCs w:val="24"/>
        </w:rPr>
        <w:t>______</w:t>
      </w:r>
    </w:p>
    <w:p w14:paraId="1AEB384B" w14:textId="77777777" w:rsidR="0010319A" w:rsidRDefault="0010319A" w:rsidP="00FD5C8F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1724714" w14:textId="5CD2B80A" w:rsidR="00FD5C8F" w:rsidRPr="00034B6C" w:rsidRDefault="0010319A" w:rsidP="00FD5C8F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FD5C8F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D5C8F" w:rsidRPr="00034B6C">
        <w:rPr>
          <w:rFonts w:ascii="Times New Roman" w:hAnsi="Times New Roman"/>
          <w:sz w:val="24"/>
          <w:szCs w:val="24"/>
          <w:lang w:eastAsia="en-GB"/>
        </w:rPr>
        <w:t xml:space="preserve">A number, </w:t>
      </w:r>
      <w:r w:rsidR="00FD5C8F" w:rsidRPr="00034B6C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="00FD5C8F" w:rsidRPr="00034B6C">
        <w:rPr>
          <w:rFonts w:ascii="Times New Roman" w:hAnsi="Times New Roman"/>
          <w:sz w:val="24"/>
          <w:szCs w:val="24"/>
          <w:lang w:eastAsia="en-GB"/>
        </w:rPr>
        <w:t>, is rounded to 2 decimal places.</w:t>
      </w:r>
    </w:p>
    <w:p w14:paraId="081DA66F" w14:textId="77777777" w:rsidR="00FD5C8F" w:rsidRPr="00034B6C" w:rsidRDefault="00FD5C8F" w:rsidP="00FD5C8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result is 4.76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7486A479" w14:textId="77777777" w:rsidR="00FD5C8F" w:rsidRPr="00034B6C" w:rsidRDefault="00FD5C8F" w:rsidP="00FD5C8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Using inequalities, write down the error interval for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6C609FFA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E63AEC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6F4861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386025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CD3A0A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38803A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9C0ECF" w14:textId="77777777" w:rsidR="00FD5C8F" w:rsidRPr="00034B6C" w:rsidRDefault="00FD5C8F" w:rsidP="00FD5C8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.............</w:t>
      </w:r>
    </w:p>
    <w:p w14:paraId="34F0D798" w14:textId="0FC6E884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10319A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0B8B9D7" w14:textId="77777777" w:rsidR="00796E9D" w:rsidRDefault="00796E9D" w:rsidP="00796E9D">
      <w:pPr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09D2223A" w14:textId="77777777" w:rsidR="000F41A5" w:rsidRDefault="000F41A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802A2CC" w14:textId="4CDB54DC" w:rsidR="00FD5C8F" w:rsidRDefault="00FD5C8F" w:rsidP="00FD5C8F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p w14:paraId="182C68F1" w14:textId="77777777" w:rsidR="00FD5C8F" w:rsidRDefault="00FD5C8F" w:rsidP="00FD5C8F">
      <w:pPr>
        <w:autoSpaceDE w:val="0"/>
        <w:autoSpaceDN w:val="0"/>
        <w:adjustRightInd w:val="0"/>
        <w:ind w:hanging="567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E5E9F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072903F9" wp14:editId="4B8A08CD">
            <wp:extent cx="5274310" cy="318135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C2B0B3" w14:textId="77777777" w:rsidR="00FD5C8F" w:rsidRDefault="00FD5C8F" w:rsidP="00FD5C8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A01CA5A" w14:textId="77777777" w:rsidR="00FD5C8F" w:rsidRPr="00034B6C" w:rsidRDefault="00FD5C8F" w:rsidP="00FD5C8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rite down the three inequalities that define the shaded region.</w:t>
      </w:r>
    </w:p>
    <w:p w14:paraId="51BC93F8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85708D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3BBACB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79FB54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AB897A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C5DD7E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8CF123F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FBF52B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F95D3E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7AFFA6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AE3AE7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168137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67F7E5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9DC8A9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3C27C546" w14:textId="77777777" w:rsidR="00FD5C8F" w:rsidRPr="00034B6C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C7EC04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7CB62A45" w14:textId="77777777" w:rsidR="00FD5C8F" w:rsidRPr="00034B6C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808A94" w14:textId="77777777" w:rsidR="00FD5C8F" w:rsidRPr="00034B6C" w:rsidRDefault="00FD5C8F" w:rsidP="00FD5C8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2551572A" w14:textId="15535DEE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3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9BE4812" w14:textId="77777777" w:rsidR="00796E9D" w:rsidRDefault="00796E9D" w:rsidP="00796E9D">
      <w:pPr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53604EDA" w14:textId="77777777" w:rsidR="000F41A5" w:rsidRDefault="000F41A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1092A62" w14:textId="5A0BF00F" w:rsidR="00FD5C8F" w:rsidRPr="00034B6C" w:rsidRDefault="0010319A" w:rsidP="00FD5C8F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="00FD5C8F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D5C8F" w:rsidRPr="00034B6C">
        <w:rPr>
          <w:rFonts w:ascii="Times New Roman" w:hAnsi="Times New Roman"/>
          <w:sz w:val="24"/>
          <w:szCs w:val="24"/>
          <w:lang w:eastAsia="en-GB"/>
        </w:rPr>
        <w:t>Solve 2</w:t>
      </w:r>
      <w:r w:rsidR="00FD5C8F"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FD5C8F" w:rsidRPr="00795C69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FD5C8F" w:rsidRPr="00034B6C">
        <w:rPr>
          <w:rFonts w:ascii="Times New Roman" w:hAnsi="Times New Roman"/>
          <w:sz w:val="24"/>
          <w:szCs w:val="24"/>
          <w:lang w:eastAsia="en-GB"/>
        </w:rPr>
        <w:t xml:space="preserve"> + 3</w:t>
      </w:r>
      <w:r w:rsidR="00FD5C8F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FD5C8F" w:rsidRPr="00034B6C">
        <w:rPr>
          <w:rFonts w:ascii="Times New Roman" w:hAnsi="Times New Roman"/>
          <w:sz w:val="24"/>
          <w:szCs w:val="24"/>
          <w:lang w:eastAsia="en-GB"/>
        </w:rPr>
        <w:t xml:space="preserve">– 2 </w:t>
      </w:r>
      <w:r w:rsidR="00FD5C8F" w:rsidRPr="00833ED0">
        <w:rPr>
          <w:rFonts w:ascii="Times New Roman" w:hAnsi="Times New Roman"/>
          <w:color w:val="000000"/>
          <w:sz w:val="24"/>
        </w:rPr>
        <w:t>&gt;</w:t>
      </w:r>
      <w:r w:rsidR="00FD5C8F">
        <w:rPr>
          <w:rFonts w:ascii="Times New Roman" w:hAnsi="Times New Roman"/>
          <w:sz w:val="24"/>
          <w:szCs w:val="24"/>
          <w:lang w:eastAsia="en-GB"/>
        </w:rPr>
        <w:t xml:space="preserve"> 0</w:t>
      </w:r>
    </w:p>
    <w:p w14:paraId="17ABBACF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2A67E6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E0AE16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833911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310810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0EFAD9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BA10AD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1E9F62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D5209B" w14:textId="349A0E1E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1C75EF" w14:textId="7FE50DEA" w:rsidR="009E6428" w:rsidRDefault="009E6428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53BDC6" w14:textId="54A420D5" w:rsidR="009E6428" w:rsidRDefault="009E6428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8C654B" w14:textId="2016C6E3" w:rsidR="009E6428" w:rsidRDefault="009E6428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4D8C7BC" w14:textId="2B7345E6" w:rsidR="009E6428" w:rsidRDefault="009E6428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4D50CA" w14:textId="31210CC2" w:rsidR="009E6428" w:rsidRDefault="009E6428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F32ADE" w14:textId="1AC07E50" w:rsidR="009E6428" w:rsidRDefault="009E6428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BA799C" w14:textId="3DD83881" w:rsidR="009E6428" w:rsidRDefault="009E6428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FC76BF" w14:textId="77777777" w:rsidR="009E6428" w:rsidRDefault="009E6428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50C861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24048F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CFBB30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4D0718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15D15A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0D34EC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B429A9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AF0FC4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FC7DBC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708397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752015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5C9281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6D46A4" w14:textId="77777777" w:rsidR="00FD5C8F" w:rsidRPr="00034B6C" w:rsidRDefault="00FD5C8F" w:rsidP="00FD5C8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.......</w:t>
      </w:r>
    </w:p>
    <w:p w14:paraId="7A3BCB01" w14:textId="453A7B1E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10319A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3DFA1A5" w14:textId="77777777" w:rsidR="00796E9D" w:rsidRDefault="00796E9D" w:rsidP="00796E9D">
      <w:pPr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6BB135CE" w14:textId="77777777" w:rsidR="009E6428" w:rsidRDefault="009E6428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086A1CF8" w14:textId="6FCEB5A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5</w:t>
      </w:r>
      <w:r w:rsidRPr="00CC3CB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Pr="00CC3CB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Pr="00CC3CBC">
        <w:rPr>
          <w:rFonts w:ascii="Times New Roman" w:eastAsia="Times New Roman" w:hAnsi="Times New Roman" w:cs="Times New Roman"/>
          <w:sz w:val="24"/>
          <w:szCs w:val="24"/>
          <w:lang w:eastAsia="en-GB"/>
        </w:rPr>
        <w:t>Solve 2</w:t>
      </w:r>
      <w:r w:rsidRPr="00CC3CBC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x</w:t>
      </w:r>
      <w:r w:rsidRPr="00CC3CBC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GB"/>
        </w:rPr>
        <w:t>2</w:t>
      </w:r>
      <w:r w:rsidRPr="00CC3CB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– 5</w:t>
      </w:r>
      <w:r w:rsidRPr="00CC3CBC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CC3CBC">
        <w:rPr>
          <w:rFonts w:ascii="Times New Roman" w:eastAsia="Times New Roman" w:hAnsi="Times New Roman" w:cs="Times New Roman"/>
          <w:sz w:val="24"/>
          <w:szCs w:val="24"/>
          <w:lang w:eastAsia="en-GB"/>
        </w:rPr>
        <w:t>– 12 &gt; 0</w:t>
      </w:r>
    </w:p>
    <w:p w14:paraId="69E616C1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B03E0F3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ED9A744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EF29F24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CCFEDD6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FE408B4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A2EB2B0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C89E6D9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169F5A9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90244A3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70FFECD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BAED34B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CECAF66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F11BD03" w14:textId="3264349C" w:rsidR="009E6428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943197E" w14:textId="2E35C1EE" w:rsidR="009E6428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F5D820E" w14:textId="21532E93" w:rsidR="009E6428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F2E8EED" w14:textId="082DE58E" w:rsidR="009E6428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3CC28B0" w14:textId="2A41D94E" w:rsidR="009E6428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B3A585B" w14:textId="485C7ECA" w:rsidR="009E6428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F78DC28" w14:textId="7AA2BD06" w:rsidR="009E6428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03A8EDB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68CF7B9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9087A08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53E4844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1673DDB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0BCDCCB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86F1052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7D1D296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7889232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ind w:hanging="561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D5D4981" w14:textId="77777777" w:rsidR="009E6428" w:rsidRPr="00CC3CBC" w:rsidRDefault="009E6428" w:rsidP="009E642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CC3CBC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4ED99C53" w14:textId="09BECB25" w:rsidR="009E6428" w:rsidRPr="00CC3CBC" w:rsidRDefault="009E6428" w:rsidP="009E6428">
      <w:pPr>
        <w:tabs>
          <w:tab w:val="left" w:pos="385"/>
          <w:tab w:val="left" w:pos="426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CC3CB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5</w:t>
      </w:r>
      <w:r w:rsidRPr="00CC3CBC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3 marks) ___________________________________________________________________________</w:t>
      </w:r>
    </w:p>
    <w:p w14:paraId="0D4EFA6A" w14:textId="77777777" w:rsidR="009E6428" w:rsidRDefault="009E6428" w:rsidP="009E6428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29E97B51" w14:textId="1BD6A762" w:rsidR="009E6428" w:rsidRPr="00B477EF" w:rsidRDefault="009E6428" w:rsidP="009E6428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B477EF">
        <w:rPr>
          <w:rFonts w:ascii="Times New Roman" w:hAnsi="Times New Roman"/>
          <w:sz w:val="24"/>
          <w:szCs w:val="24"/>
          <w:lang w:eastAsia="en-GB"/>
        </w:rPr>
        <w:t>Solve the inequality 2</w:t>
      </w:r>
      <w:r w:rsidRPr="00B477EF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355063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B477EF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Pr="00B477EF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477EF">
        <w:rPr>
          <w:rFonts w:ascii="Times New Roman" w:hAnsi="Times New Roman"/>
          <w:sz w:val="24"/>
          <w:szCs w:val="24"/>
          <w:lang w:eastAsia="en-GB"/>
        </w:rPr>
        <w:t>– 3 &lt; 0</w:t>
      </w:r>
    </w:p>
    <w:p w14:paraId="7D2C9ED9" w14:textId="77777777" w:rsidR="009E6428" w:rsidRPr="00B477EF" w:rsidRDefault="009E6428" w:rsidP="009E6428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B477EF">
        <w:rPr>
          <w:rFonts w:ascii="Times New Roman" w:hAnsi="Times New Roman"/>
          <w:sz w:val="24"/>
          <w:szCs w:val="24"/>
          <w:lang w:eastAsia="en-GB"/>
        </w:rPr>
        <w:t>Represent the solution set on the number line.</w:t>
      </w:r>
    </w:p>
    <w:p w14:paraId="33D6F586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895F7E9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C548482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6C210E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C3CE7E8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799969B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A33A4A8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A408D88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8285B4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F50286D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12BB5DD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4ECB813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85E941C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F64BC88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6A17662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B478AA9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29F2F03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FDB7A14" w14:textId="7187552D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FDB9595" w14:textId="5606673E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EB3A7F0" w14:textId="5D3E8A09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3427208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1E73201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D75F096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09B6204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40C14C8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E863AFD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E91B8FA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7722A15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1C54A9D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8CC1A7E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92102C2" w14:textId="77777777" w:rsidR="009E6428" w:rsidRPr="00355063" w:rsidRDefault="009E6428" w:rsidP="009E6428">
      <w:pPr>
        <w:tabs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inline distT="0" distB="0" distL="0" distR="0" wp14:anchorId="1A66F13C" wp14:editId="7A414251">
            <wp:extent cx="4288155" cy="4572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815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7392AD" w14:textId="77777777" w:rsidR="009E6428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6CEC902" w14:textId="76A4F79A" w:rsidR="009E6428" w:rsidRPr="00B477EF" w:rsidRDefault="009E6428" w:rsidP="009E6428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B477EF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06021EDE" w14:textId="77777777" w:rsidR="009E6428" w:rsidRPr="00591578" w:rsidRDefault="009E6428" w:rsidP="009E642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17CB7EF" w14:textId="24CD1BD3" w:rsidR="000F41A5" w:rsidRDefault="000F41A5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75257E01" w14:textId="0B23CC48" w:rsidR="00FD5C8F" w:rsidRDefault="007E5408" w:rsidP="00FD5C8F">
      <w:pPr>
        <w:tabs>
          <w:tab w:val="left" w:pos="0"/>
          <w:tab w:val="left" w:pos="3828"/>
          <w:tab w:val="left" w:pos="453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1F102E07" wp14:editId="2483295E">
            <wp:simplePos x="0" y="0"/>
            <wp:positionH relativeFrom="column">
              <wp:posOffset>-720762</wp:posOffset>
            </wp:positionH>
            <wp:positionV relativeFrom="paragraph">
              <wp:posOffset>794</wp:posOffset>
            </wp:positionV>
            <wp:extent cx="270478" cy="473336"/>
            <wp:effectExtent l="0" t="0" r="0" b="3175"/>
            <wp:wrapNone/>
            <wp:docPr id="3" name="Picture 3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E64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FD5C8F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FD5C8F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n </w:t>
      </w:r>
      <w:r w:rsidR="00FD5C8F"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n integer such that 3</w:t>
      </w:r>
      <w:r w:rsidR="00FD5C8F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n </w:t>
      </w:r>
      <w:r w:rsidR="00FD5C8F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2 </w:t>
      </w:r>
      <w:r w:rsidR="00FD5C8F" w:rsidRPr="00CC4C74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="00FD5C8F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14</w:t>
      </w:r>
      <w:r w:rsidR="00FD5C8F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FD5C8F" w:rsidRPr="00946185">
        <w:rPr>
          <w:rFonts w:ascii="Times New Roman" w:hAnsi="Times New Roman"/>
          <w:color w:val="000000"/>
          <w:sz w:val="24"/>
          <w:szCs w:val="24"/>
          <w:lang w:eastAsia="en-GB"/>
        </w:rPr>
        <w:t>and</w:t>
      </w:r>
      <w:r w:rsidR="00FD5C8F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FD5C8F" w:rsidRPr="00CC4C74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660" w:dyaOrig="660" w14:anchorId="50840E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3pt" o:ole="">
            <v:imagedata r:id="rId13" o:title=""/>
          </v:shape>
          <o:OLEObject Type="Embed" ProgID="Equation.DSMT4" ShapeID="_x0000_i1025" DrawAspect="Content" ObjectID="_1662481920" r:id="rId14"/>
        </w:object>
      </w:r>
      <w:r w:rsidR="00FD5C8F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FD5C8F" w:rsidRPr="00CC4C74">
        <w:rPr>
          <w:rFonts w:ascii="Times New Roman" w:hAnsi="Times New Roman"/>
          <w:color w:val="000000"/>
          <w:sz w:val="24"/>
        </w:rPr>
        <w:t>&gt;</w:t>
      </w:r>
      <w:r w:rsidR="00FD5C8F">
        <w:rPr>
          <w:rFonts w:ascii="Times New Roman" w:hAnsi="Times New Roman"/>
          <w:color w:val="000000"/>
          <w:sz w:val="24"/>
        </w:rPr>
        <w:t xml:space="preserve"> 1</w:t>
      </w:r>
    </w:p>
    <w:p w14:paraId="3A5FEAFE" w14:textId="77777777" w:rsidR="00FD5C8F" w:rsidRPr="00946185" w:rsidRDefault="00FD5C8F" w:rsidP="00FD5C8F">
      <w:pPr>
        <w:autoSpaceDE w:val="0"/>
        <w:autoSpaceDN w:val="0"/>
        <w:adjustRightInd w:val="0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ll the possible value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0CC6EB37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63A67C2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9AB61F5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ED9BDBC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250A4F3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AD4B4FA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D2FA53A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7E263B4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317F517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9224136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22C5D88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B0CE49F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8ABAD23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D1DEE8F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055AB6E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19E7FBE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8975B56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197DEBD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A48D318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6D74923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C1DA2A7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7F59977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40D37EE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A278D29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A5F46B9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28DF1C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F03D59E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126DAD3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AA5B4FC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21CE358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94A587E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431DC73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7E2F939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97FEA8E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B562454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2BC5CB7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F3DCD25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F3D72A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5922E1D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3FFEFCC" w14:textId="77777777" w:rsidR="00FD5C8F" w:rsidRDefault="00FD5C8F" w:rsidP="00FD5C8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C9F0FBE" w14:textId="77777777" w:rsidR="00FD5C8F" w:rsidRPr="00946185" w:rsidRDefault="00FD5C8F" w:rsidP="00FD5C8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5D2BD36C" w14:textId="49B67224" w:rsidR="00FD5C8F" w:rsidRDefault="00FD5C8F" w:rsidP="00FD5C8F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9E64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45491F3E" w14:textId="77777777" w:rsidR="00796E9D" w:rsidRDefault="00796E9D" w:rsidP="00796E9D">
      <w:pPr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3A906665" w14:textId="77777777" w:rsidR="00C00535" w:rsidRDefault="00C0053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27D9DC5" w14:textId="5131BF2B" w:rsidR="00C00535" w:rsidRPr="003D6F25" w:rsidRDefault="009E6428" w:rsidP="00C00535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8</w:t>
      </w:r>
      <w:r w:rsidR="00C00535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00535">
        <w:rPr>
          <w:rFonts w:ascii="Times New Roman" w:hAnsi="Times New Roman"/>
          <w:sz w:val="24"/>
          <w:szCs w:val="24"/>
          <w:lang w:eastAsia="en-GB"/>
        </w:rPr>
        <w:t>Solve</w:t>
      </w:r>
      <w:r w:rsidR="00C00535">
        <w:rPr>
          <w:rFonts w:ascii="Times New Roman" w:hAnsi="Times New Roman"/>
          <w:sz w:val="24"/>
          <w:szCs w:val="24"/>
          <w:lang w:eastAsia="en-GB"/>
        </w:rPr>
        <w:tab/>
      </w:r>
      <w:r w:rsidR="00C00535" w:rsidRPr="003D6F25">
        <w:rPr>
          <w:rFonts w:ascii="Times New Roman" w:hAnsi="Times New Roman"/>
          <w:sz w:val="24"/>
          <w:szCs w:val="24"/>
          <w:lang w:eastAsia="en-GB"/>
        </w:rPr>
        <w:t>22</w:t>
      </w:r>
      <w:r w:rsidR="00C00535">
        <w:rPr>
          <w:rFonts w:ascii="Times New Roman" w:hAnsi="Times New Roman"/>
          <w:sz w:val="24"/>
          <w:szCs w:val="24"/>
          <w:lang w:eastAsia="en-GB"/>
        </w:rPr>
        <w:tab/>
        <w:t xml:space="preserve"> </w:t>
      </w:r>
      <w:r w:rsidR="00C00535" w:rsidRPr="00AC1E49">
        <w:rPr>
          <w:rFonts w:ascii="Times New Roman" w:hAnsi="Times New Roman"/>
          <w:color w:val="000000"/>
          <w:sz w:val="24"/>
        </w:rPr>
        <w:t>&lt;</w:t>
      </w:r>
      <w:r w:rsidR="00C00535">
        <w:rPr>
          <w:rFonts w:ascii="Times New Roman" w:hAnsi="Times New Roman"/>
          <w:color w:val="000000"/>
          <w:sz w:val="24"/>
        </w:rPr>
        <w:t xml:space="preserve"> </w:t>
      </w:r>
      <w:r w:rsidR="00C00535" w:rsidRPr="00AC1E49">
        <w:rPr>
          <w:rFonts w:ascii="Times New Roman" w:hAnsi="Times New Roman"/>
          <w:color w:val="000000"/>
          <w:position w:val="-24"/>
          <w:sz w:val="24"/>
        </w:rPr>
        <w:object w:dxaOrig="720" w:dyaOrig="680" w14:anchorId="74405158">
          <v:shape id="_x0000_i1026" type="#_x0000_t75" style="width:36.75pt;height:34.5pt" o:ole="">
            <v:imagedata r:id="rId15" o:title=""/>
          </v:shape>
          <o:OLEObject Type="Embed" ProgID="Equation.DSMT4" ShapeID="_x0000_i1026" DrawAspect="Content" ObjectID="_1662481921" r:id="rId16"/>
        </w:object>
      </w:r>
      <w:r w:rsidR="00C00535">
        <w:rPr>
          <w:rFonts w:ascii="Times New Roman" w:hAnsi="Times New Roman"/>
          <w:color w:val="000000"/>
          <w:sz w:val="24"/>
        </w:rPr>
        <w:t xml:space="preserve"> </w:t>
      </w:r>
      <w:r w:rsidR="00C00535" w:rsidRPr="00AC1E49">
        <w:rPr>
          <w:rFonts w:ascii="Times New Roman" w:hAnsi="Times New Roman"/>
          <w:color w:val="000000"/>
          <w:sz w:val="24"/>
        </w:rPr>
        <w:t>&lt;</w:t>
      </w:r>
      <w:r w:rsidR="00C00535">
        <w:rPr>
          <w:rFonts w:ascii="Times New Roman" w:hAnsi="Times New Roman"/>
          <w:color w:val="000000"/>
          <w:sz w:val="24"/>
        </w:rPr>
        <w:t xml:space="preserve"> 32</w:t>
      </w:r>
    </w:p>
    <w:p w14:paraId="081A71B3" w14:textId="77777777" w:rsidR="00C00535" w:rsidRPr="003D6F2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Show all your working.</w:t>
      </w:r>
    </w:p>
    <w:p w14:paraId="79889F6A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5898FA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F15EDA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4D0953C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0F9CF94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9D1DC2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88B6FC5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4BBFAB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04DA91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419F2D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846B86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1DB5EA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8CCFD0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0D5732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D703F0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BEE1CE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E990F3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6A9072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343AE8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C4B9C9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183641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E6141B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9E4E5E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312E9C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D5F4EF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223BA3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568247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D0C21F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B4186C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19B623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6D1A75" w14:textId="001D7B06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053D32" w14:textId="12095A7F" w:rsidR="00D66E21" w:rsidRDefault="00D66E21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E165E2" w14:textId="610E550C" w:rsidR="00D66E21" w:rsidRDefault="00D66E21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E1898E" w14:textId="50670D2A" w:rsidR="00D66E21" w:rsidRDefault="00D66E21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70D269" w14:textId="2F44CAEE" w:rsidR="00D66E21" w:rsidRDefault="00D66E21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29DC8E" w14:textId="49FF3A75" w:rsidR="00D66E21" w:rsidRDefault="00D66E21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9CC7C1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A81B5E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2EC056" w14:textId="77777777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C28C12" w14:textId="77777777" w:rsidR="00C00535" w:rsidRPr="003D6F2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..........</w:t>
      </w:r>
    </w:p>
    <w:p w14:paraId="4E847E55" w14:textId="485C7ACC" w:rsidR="00C00535" w:rsidRDefault="00C00535" w:rsidP="00C00535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9E6428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1FFED9F" w14:textId="1771D888" w:rsidR="00691254" w:rsidRDefault="00C00535" w:rsidP="00C00535">
      <w:pPr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058C9700" w14:textId="77777777" w:rsidR="00691254" w:rsidRDefault="00691254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720A6493" w14:textId="3200C000" w:rsidR="00691254" w:rsidRPr="00691254" w:rsidRDefault="00691254" w:rsidP="0069125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20E7C144" wp14:editId="7DFA892B">
            <wp:simplePos x="0" y="0"/>
            <wp:positionH relativeFrom="column">
              <wp:posOffset>-764275</wp:posOffset>
            </wp:positionH>
            <wp:positionV relativeFrom="paragraph">
              <wp:posOffset>-117439</wp:posOffset>
            </wp:positionV>
            <wp:extent cx="270478" cy="473336"/>
            <wp:effectExtent l="0" t="0" r="0" b="3175"/>
            <wp:wrapNone/>
            <wp:docPr id="8" name="Picture 8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9</w:t>
      </w:r>
      <w:r w:rsidRPr="0069125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Pr="00691254">
        <w:rPr>
          <w:rFonts w:ascii="Times New Roman" w:eastAsia="Calibri" w:hAnsi="Times New Roman" w:cs="Times New Roman"/>
          <w:sz w:val="24"/>
          <w:szCs w:val="24"/>
          <w:lang w:eastAsia="en-GB"/>
        </w:rPr>
        <w:t>Here is a rectangle and a right-angled triangle.</w:t>
      </w:r>
    </w:p>
    <w:p w14:paraId="13C1583C" w14:textId="64D09C15" w:rsidR="00691254" w:rsidRPr="00691254" w:rsidRDefault="00691254" w:rsidP="00691254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B62C0F2" w14:textId="174AF0D6" w:rsidR="00691254" w:rsidRPr="00691254" w:rsidRDefault="00691254" w:rsidP="00691254">
      <w:pPr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bookmarkStart w:id="3" w:name="_GoBack"/>
      <w:bookmarkEnd w:id="3"/>
      <w:r w:rsidRPr="00691254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3042BA0" wp14:editId="09C9C260">
            <wp:extent cx="4533900" cy="17335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910B3D" w14:textId="77777777" w:rsidR="00691254" w:rsidRPr="00691254" w:rsidRDefault="00691254" w:rsidP="00691254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568D86F" w14:textId="77777777" w:rsidR="00691254" w:rsidRPr="00691254" w:rsidRDefault="00691254" w:rsidP="00691254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691254">
        <w:rPr>
          <w:rFonts w:ascii="Times New Roman" w:eastAsia="Calibri" w:hAnsi="Times New Roman" w:cs="Times New Roman"/>
          <w:sz w:val="24"/>
          <w:szCs w:val="24"/>
          <w:lang w:eastAsia="en-GB"/>
        </w:rPr>
        <w:t>All measurements are in centimetres.</w:t>
      </w:r>
    </w:p>
    <w:p w14:paraId="3243F9C9" w14:textId="77777777" w:rsidR="00691254" w:rsidRPr="00691254" w:rsidRDefault="00691254" w:rsidP="00691254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691254">
        <w:rPr>
          <w:rFonts w:ascii="Times New Roman" w:eastAsia="Calibri" w:hAnsi="Times New Roman" w:cs="Times New Roman"/>
          <w:sz w:val="24"/>
          <w:szCs w:val="24"/>
          <w:lang w:eastAsia="en-GB"/>
        </w:rPr>
        <w:t>The area of the rectangle is greater than the area of the triangle.</w:t>
      </w:r>
    </w:p>
    <w:p w14:paraId="74D2573A" w14:textId="77777777" w:rsidR="00691254" w:rsidRPr="00691254" w:rsidRDefault="00691254" w:rsidP="00691254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691254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Find the set of possible values of </w:t>
      </w:r>
      <w:r w:rsidRPr="00691254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691254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446949A6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63B4FA1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C6AA3A8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21571DF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BBE4C02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E76B3F4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AE27F90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E44B50C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CE2390A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DB330DE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E666E6B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AA6DA6F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E16ACD0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6F09542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69ADBD1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6954337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7407471" w14:textId="59714E88" w:rsid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ADEA134" w14:textId="530336C7" w:rsid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967351F" w14:textId="376DE4F7" w:rsid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DF5B77E" w14:textId="268D157F" w:rsid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D7E6FDF" w14:textId="46968378" w:rsid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73E7B0C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EBFD644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08B9F8F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774F4E9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CE45ED1" w14:textId="77777777" w:rsidR="00691254" w:rsidRPr="00691254" w:rsidRDefault="00691254" w:rsidP="0069125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0165F68" w14:textId="77777777" w:rsidR="00691254" w:rsidRPr="00691254" w:rsidRDefault="00691254" w:rsidP="00691254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69125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4556C66A" w14:textId="3A1DB00F" w:rsidR="00691254" w:rsidRDefault="00691254" w:rsidP="00691254">
      <w:pPr>
        <w:pBdr>
          <w:bottom w:val="single" w:sz="4" w:space="1" w:color="auto"/>
        </w:pBdr>
        <w:tabs>
          <w:tab w:val="left" w:pos="0"/>
          <w:tab w:val="left" w:pos="426"/>
          <w:tab w:val="left" w:pos="851"/>
        </w:tabs>
        <w:contextualSpacing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691254">
        <w:rPr>
          <w:rFonts w:ascii="Times New Roman" w:eastAsia="Calibri" w:hAnsi="Times New Roman" w:cs="Times New Roman"/>
          <w:b/>
          <w:sz w:val="24"/>
          <w:szCs w:val="24"/>
          <w:lang w:eastAsia="en-GB"/>
        </w:rPr>
        <w:t xml:space="preserve">(Total for Question 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9</w:t>
      </w:r>
      <w:r w:rsidRPr="0069125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337F2D48" w14:textId="77777777" w:rsidR="00691254" w:rsidRDefault="00691254" w:rsidP="00691254">
      <w:pPr>
        <w:pBdr>
          <w:bottom w:val="single" w:sz="4" w:space="1" w:color="auto"/>
        </w:pBdr>
        <w:tabs>
          <w:tab w:val="left" w:pos="0"/>
          <w:tab w:val="left" w:pos="426"/>
          <w:tab w:val="left" w:pos="851"/>
        </w:tabs>
        <w:contextualSpacing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92F5237" w14:textId="445DE59F" w:rsidR="00CC3CBC" w:rsidRDefault="00691254" w:rsidP="00C00535">
      <w:pPr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4384" behindDoc="0" locked="0" layoutInCell="1" allowOverlap="1" wp14:anchorId="4AA9C04E" wp14:editId="2EE28780">
                <wp:simplePos x="0" y="0"/>
                <wp:positionH relativeFrom="column">
                  <wp:posOffset>-11430</wp:posOffset>
                </wp:positionH>
                <wp:positionV relativeFrom="paragraph">
                  <wp:posOffset>63187</wp:posOffset>
                </wp:positionV>
                <wp:extent cx="5745480" cy="0"/>
                <wp:effectExtent l="0" t="19050" r="2667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48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FB6057" id="Straight Connector 18" o:spid="_x0000_s1026" style="position:absolute;z-index:25166438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9pt,5pt" to="451.5pt,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6776F9A0" w14:textId="78D097B0" w:rsidR="00D66E21" w:rsidRDefault="00D66E21" w:rsidP="00D66E21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925C15"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="00691254">
        <w:rPr>
          <w:rFonts w:ascii="Times New Roman" w:hAnsi="Times New Roman"/>
          <w:b/>
          <w:bCs/>
          <w:sz w:val="24"/>
          <w:szCs w:val="24"/>
        </w:rPr>
        <w:t>6</w:t>
      </w:r>
    </w:p>
    <w:p w14:paraId="5A5359D2" w14:textId="77777777" w:rsidR="00D66E21" w:rsidRPr="00DC701A" w:rsidRDefault="00D66E21" w:rsidP="00D66E21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6C60FC6" w14:textId="2F6B436E" w:rsidR="00CC3CBC" w:rsidRDefault="00CC3CBC">
      <w:pPr>
        <w:rPr>
          <w:rFonts w:ascii="Times New Roman" w:hAnsi="Times New Roman"/>
          <w:b/>
          <w:bCs/>
          <w:color w:val="000000"/>
          <w:sz w:val="24"/>
          <w:szCs w:val="24"/>
        </w:rPr>
      </w:pPr>
    </w:p>
    <w:sectPr w:rsidR="00CC3CBC">
      <w:headerReference w:type="default" r:id="rId18"/>
      <w:footerReference w:type="default" r:id="rId1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E43DB49" w14:textId="77777777" w:rsidR="00E15081" w:rsidRDefault="00E15081" w:rsidP="00175BBA">
      <w:r>
        <w:separator/>
      </w:r>
    </w:p>
  </w:endnote>
  <w:endnote w:type="continuationSeparator" w:id="0">
    <w:p w14:paraId="47FC5AC5" w14:textId="77777777" w:rsidR="00E15081" w:rsidRDefault="00E15081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D4DEE38" w14:textId="77777777" w:rsidR="00E15081" w:rsidRDefault="00E15081" w:rsidP="00175BBA">
      <w:r>
        <w:separator/>
      </w:r>
    </w:p>
  </w:footnote>
  <w:footnote w:type="continuationSeparator" w:id="0">
    <w:p w14:paraId="528127CD" w14:textId="77777777" w:rsidR="00E15081" w:rsidRDefault="00E15081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31319000" w:rsidR="00EC44AB" w:rsidRPr="00EC44AB" w:rsidRDefault="00994F79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994F79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FD5C8F">
      <w:rPr>
        <w:rFonts w:ascii="Times New Roman" w:hAnsi="Times New Roman"/>
        <w:b/>
        <w:bCs/>
        <w:sz w:val="24"/>
        <w:szCs w:val="24"/>
      </w:rPr>
      <w:t>Inequaliti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71DD"/>
    <w:rsid w:val="000A54BF"/>
    <w:rsid w:val="000C343B"/>
    <w:rsid w:val="000E6956"/>
    <w:rsid w:val="000F41A5"/>
    <w:rsid w:val="000F4A4E"/>
    <w:rsid w:val="000F4EF5"/>
    <w:rsid w:val="001030FC"/>
    <w:rsid w:val="0010319A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E2999"/>
    <w:rsid w:val="001E4F60"/>
    <w:rsid w:val="001E5989"/>
    <w:rsid w:val="0020371A"/>
    <w:rsid w:val="00204AA8"/>
    <w:rsid w:val="00222221"/>
    <w:rsid w:val="002565AE"/>
    <w:rsid w:val="002809F3"/>
    <w:rsid w:val="002A12FA"/>
    <w:rsid w:val="002A2E5C"/>
    <w:rsid w:val="002B6A35"/>
    <w:rsid w:val="002D64C7"/>
    <w:rsid w:val="003034F9"/>
    <w:rsid w:val="00324619"/>
    <w:rsid w:val="00330798"/>
    <w:rsid w:val="003377BB"/>
    <w:rsid w:val="00343318"/>
    <w:rsid w:val="0037116D"/>
    <w:rsid w:val="00377DD1"/>
    <w:rsid w:val="00395D60"/>
    <w:rsid w:val="003C10A5"/>
    <w:rsid w:val="00405147"/>
    <w:rsid w:val="004054AB"/>
    <w:rsid w:val="00414093"/>
    <w:rsid w:val="004538A5"/>
    <w:rsid w:val="004574F4"/>
    <w:rsid w:val="004A1220"/>
    <w:rsid w:val="004B0AB9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A76DB"/>
    <w:rsid w:val="005B347C"/>
    <w:rsid w:val="005E5A3C"/>
    <w:rsid w:val="00614D11"/>
    <w:rsid w:val="00615976"/>
    <w:rsid w:val="00624B01"/>
    <w:rsid w:val="00633511"/>
    <w:rsid w:val="00651689"/>
    <w:rsid w:val="00663EFE"/>
    <w:rsid w:val="006836D3"/>
    <w:rsid w:val="00691254"/>
    <w:rsid w:val="006B0B8D"/>
    <w:rsid w:val="006F55BF"/>
    <w:rsid w:val="006F5905"/>
    <w:rsid w:val="006F62CB"/>
    <w:rsid w:val="00723957"/>
    <w:rsid w:val="0072718D"/>
    <w:rsid w:val="00787520"/>
    <w:rsid w:val="00796E9D"/>
    <w:rsid w:val="00797E94"/>
    <w:rsid w:val="007A336F"/>
    <w:rsid w:val="007A45C8"/>
    <w:rsid w:val="007D1500"/>
    <w:rsid w:val="007E5408"/>
    <w:rsid w:val="007E6F22"/>
    <w:rsid w:val="00827782"/>
    <w:rsid w:val="00844161"/>
    <w:rsid w:val="0087285D"/>
    <w:rsid w:val="008B51CE"/>
    <w:rsid w:val="008B7183"/>
    <w:rsid w:val="008C0A25"/>
    <w:rsid w:val="008E0D99"/>
    <w:rsid w:val="008E1CF2"/>
    <w:rsid w:val="008F562D"/>
    <w:rsid w:val="009425CE"/>
    <w:rsid w:val="009602D8"/>
    <w:rsid w:val="0098658C"/>
    <w:rsid w:val="00994F79"/>
    <w:rsid w:val="009A511D"/>
    <w:rsid w:val="009B3D82"/>
    <w:rsid w:val="009B71CF"/>
    <w:rsid w:val="009E6428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25C0E"/>
    <w:rsid w:val="00B351C8"/>
    <w:rsid w:val="00B60127"/>
    <w:rsid w:val="00B608CF"/>
    <w:rsid w:val="00B73A10"/>
    <w:rsid w:val="00B857FF"/>
    <w:rsid w:val="00BB103B"/>
    <w:rsid w:val="00BB5BCB"/>
    <w:rsid w:val="00BB5CB8"/>
    <w:rsid w:val="00BC7598"/>
    <w:rsid w:val="00BE409D"/>
    <w:rsid w:val="00BF56DD"/>
    <w:rsid w:val="00C00535"/>
    <w:rsid w:val="00C04C0A"/>
    <w:rsid w:val="00C0764A"/>
    <w:rsid w:val="00C0774A"/>
    <w:rsid w:val="00C21058"/>
    <w:rsid w:val="00C24AEF"/>
    <w:rsid w:val="00C45602"/>
    <w:rsid w:val="00C50AF5"/>
    <w:rsid w:val="00C76F3D"/>
    <w:rsid w:val="00C84BA8"/>
    <w:rsid w:val="00C954DE"/>
    <w:rsid w:val="00CC3CBC"/>
    <w:rsid w:val="00CD2689"/>
    <w:rsid w:val="00CE0BB1"/>
    <w:rsid w:val="00CE3312"/>
    <w:rsid w:val="00CE5C1A"/>
    <w:rsid w:val="00D15E05"/>
    <w:rsid w:val="00D60A85"/>
    <w:rsid w:val="00D60D1A"/>
    <w:rsid w:val="00D66E21"/>
    <w:rsid w:val="00D74713"/>
    <w:rsid w:val="00D8497C"/>
    <w:rsid w:val="00D964DE"/>
    <w:rsid w:val="00DC26AF"/>
    <w:rsid w:val="00DE0BCE"/>
    <w:rsid w:val="00DE31F7"/>
    <w:rsid w:val="00DF386C"/>
    <w:rsid w:val="00E0122D"/>
    <w:rsid w:val="00E133C7"/>
    <w:rsid w:val="00E15081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962C1"/>
    <w:rsid w:val="00FD2377"/>
    <w:rsid w:val="00FD5C8F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B351C8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B351C8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1214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88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tmp"/><Relationship Id="rId12" Type="http://schemas.openxmlformats.org/officeDocument/2006/relationships/image" Target="media/image6.tmp"/><Relationship Id="rId17" Type="http://schemas.openxmlformats.org/officeDocument/2006/relationships/image" Target="media/image9.e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10" Type="http://schemas.openxmlformats.org/officeDocument/2006/relationships/image" Target="media/image4.e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</TotalTime>
  <Pages>9</Pages>
  <Words>554</Words>
  <Characters>3162</Characters>
  <Application>Microsoft Office Word</Application>
  <DocSecurity>0</DocSecurity>
  <Lines>26</Lines>
  <Paragraphs>7</Paragraphs>
  <ScaleCrop>false</ScaleCrop>
  <Company/>
  <LinksUpToDate>false</LinksUpToDate>
  <CharactersWithSpaces>3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29</cp:revision>
  <dcterms:created xsi:type="dcterms:W3CDTF">2019-10-18T05:47:00Z</dcterms:created>
  <dcterms:modified xsi:type="dcterms:W3CDTF">2020-09-24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